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A41C9D" w14:textId="77777777" w:rsidR="003C133C" w:rsidRPr="002805D6" w:rsidRDefault="003C133C" w:rsidP="002805D6"/>
    <w:p w14:paraId="02EA5AE7" w14:textId="77777777" w:rsidR="00D17FA0" w:rsidRPr="002805D6" w:rsidRDefault="002805D6" w:rsidP="002805D6">
      <w:r>
        <w:t>Trigonometry Basics</w:t>
      </w:r>
      <w:r w:rsidR="00D17FA0" w:rsidRPr="002805D6">
        <w:tab/>
      </w:r>
      <w:r w:rsidR="00D17FA0" w:rsidRPr="002805D6">
        <w:tab/>
      </w:r>
      <w:r w:rsidR="00D17FA0" w:rsidRPr="002805D6">
        <w:tab/>
      </w:r>
      <w:r w:rsidR="00D17FA0" w:rsidRPr="002805D6">
        <w:tab/>
      </w:r>
      <w:r w:rsidR="00D17FA0" w:rsidRPr="002805D6">
        <w:tab/>
        <w:t>Name ___________________</w:t>
      </w:r>
    </w:p>
    <w:p w14:paraId="73ADF54E" w14:textId="77777777" w:rsidR="00D43090" w:rsidRDefault="00D43090" w:rsidP="002805D6"/>
    <w:p w14:paraId="73A8A3AD" w14:textId="57C34607" w:rsidR="00D17FA0" w:rsidRPr="002805D6" w:rsidRDefault="00D17FA0" w:rsidP="002805D6">
      <w:pPr>
        <w:rPr>
          <w:b/>
        </w:rPr>
      </w:pPr>
      <w:r w:rsidRPr="002805D6">
        <w:rPr>
          <w:b/>
        </w:rPr>
        <w:t xml:space="preserve">Part I: Using the given triangle in each problem state which </w:t>
      </w:r>
      <w:r w:rsidR="00025A50">
        <w:rPr>
          <w:b/>
          <w:u w:val="single"/>
        </w:rPr>
        <w:t>SIDE</w:t>
      </w:r>
      <w:r w:rsidRPr="002805D6">
        <w:rPr>
          <w:b/>
        </w:rPr>
        <w:t xml:space="preserve"> is adjacent and opposite to the given angle.  Also, state the hypotenuse.</w:t>
      </w:r>
    </w:p>
    <w:p w14:paraId="279C1BCF" w14:textId="77777777" w:rsidR="002805D6" w:rsidRDefault="002805D6" w:rsidP="002805D6"/>
    <w:p w14:paraId="2AE3A6B2" w14:textId="77777777" w:rsidR="002805D6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5680" behindDoc="0" locked="0" layoutInCell="1" allowOverlap="1" wp14:anchorId="641F6BC9" wp14:editId="2476D949">
            <wp:simplePos x="0" y="0"/>
            <wp:positionH relativeFrom="column">
              <wp:posOffset>444500</wp:posOffset>
            </wp:positionH>
            <wp:positionV relativeFrom="paragraph">
              <wp:posOffset>207010</wp:posOffset>
            </wp:positionV>
            <wp:extent cx="1283335" cy="14427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7ED3FA" w14:textId="77777777" w:rsidR="00D17FA0" w:rsidRPr="002805D6" w:rsidRDefault="00D17FA0" w:rsidP="002805D6">
      <w:r w:rsidRPr="002805D6">
        <w:t>1.</w: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  <w:t xml:space="preserve">adjacent to </w:t>
      </w:r>
      <w:r w:rsidRPr="002805D6">
        <w:rPr>
          <w:position w:val="-6"/>
        </w:rPr>
        <w:object w:dxaOrig="420" w:dyaOrig="279" w14:anchorId="0E453F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4pt" o:ole="">
            <v:imagedata r:id="rId5" o:title=""/>
          </v:shape>
          <o:OLEObject Type="Embed" ProgID="Equation.DSMT4" ShapeID="_x0000_i1025" DrawAspect="Content" ObjectID="_1631949756" r:id="rId6"/>
        </w:object>
      </w:r>
      <w:r w:rsidRPr="002805D6">
        <w:t xml:space="preserve"> _____</w:t>
      </w:r>
      <w:r w:rsidRPr="002805D6">
        <w:tab/>
        <w:t xml:space="preserve">opposite to </w:t>
      </w:r>
      <w:r w:rsidRPr="002805D6">
        <w:rPr>
          <w:position w:val="-6"/>
        </w:rPr>
        <w:object w:dxaOrig="420" w:dyaOrig="279" w14:anchorId="6F61F4DC">
          <v:shape id="_x0000_i1026" type="#_x0000_t75" style="width:21pt;height:14pt" o:ole="">
            <v:imagedata r:id="rId5" o:title=""/>
          </v:shape>
          <o:OLEObject Type="Embed" ProgID="Equation.DSMT4" ShapeID="_x0000_i1026" DrawAspect="Content" ObjectID="_1631949757" r:id="rId7"/>
        </w:object>
      </w:r>
      <w:r w:rsidRPr="002805D6">
        <w:t>_____</w:t>
      </w:r>
      <w:r w:rsidRPr="002805D6">
        <w:tab/>
      </w:r>
    </w:p>
    <w:p w14:paraId="1E50DB62" w14:textId="77777777" w:rsidR="002805D6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</w:p>
    <w:p w14:paraId="1EFCF41A" w14:textId="77777777" w:rsidR="00D17FA0" w:rsidRDefault="00D17FA0" w:rsidP="002805D6">
      <w:pPr>
        <w:ind w:left="3600" w:firstLine="720"/>
      </w:pPr>
      <w:r w:rsidRPr="002805D6">
        <w:t xml:space="preserve">adjacent to </w:t>
      </w:r>
      <w:r w:rsidRPr="002805D6">
        <w:rPr>
          <w:position w:val="-6"/>
        </w:rPr>
        <w:object w:dxaOrig="499" w:dyaOrig="279" w14:anchorId="0FAFCFFF">
          <v:shape id="_x0000_i1027" type="#_x0000_t75" style="width:25pt;height:14pt" o:ole="">
            <v:imagedata r:id="rId8" o:title=""/>
          </v:shape>
          <o:OLEObject Type="Embed" ProgID="Equation.DSMT4" ShapeID="_x0000_i1027" DrawAspect="Content" ObjectID="_1631949758" r:id="rId9"/>
        </w:object>
      </w:r>
      <w:r w:rsidRPr="002805D6">
        <w:t>_____</w:t>
      </w:r>
      <w:r w:rsidRPr="002805D6">
        <w:tab/>
        <w:t xml:space="preserve">opposite to </w:t>
      </w:r>
      <w:r w:rsidRPr="002805D6">
        <w:rPr>
          <w:position w:val="-6"/>
        </w:rPr>
        <w:object w:dxaOrig="499" w:dyaOrig="279" w14:anchorId="06293FAF">
          <v:shape id="_x0000_i1028" type="#_x0000_t75" style="width:25pt;height:14pt" o:ole="">
            <v:imagedata r:id="rId10" o:title=""/>
          </v:shape>
          <o:OLEObject Type="Embed" ProgID="Equation.DSMT4" ShapeID="_x0000_i1028" DrawAspect="Content" ObjectID="_1631949759" r:id="rId11"/>
        </w:object>
      </w:r>
      <w:r w:rsidRPr="002805D6">
        <w:t>_____</w:t>
      </w:r>
    </w:p>
    <w:p w14:paraId="081E6D3B" w14:textId="77777777" w:rsidR="002805D6" w:rsidRPr="002805D6" w:rsidRDefault="002805D6" w:rsidP="002805D6">
      <w:pPr>
        <w:ind w:left="3600" w:firstLine="720"/>
      </w:pPr>
    </w:p>
    <w:p w14:paraId="1251153A" w14:textId="77777777" w:rsidR="00D17FA0" w:rsidRPr="002805D6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  <w:t>hypotenuse _____</w:t>
      </w:r>
    </w:p>
    <w:p w14:paraId="4BA80CAA" w14:textId="77777777" w:rsidR="00D17FA0" w:rsidRPr="002805D6" w:rsidRDefault="00D17FA0" w:rsidP="002805D6"/>
    <w:p w14:paraId="08FAB140" w14:textId="77777777" w:rsidR="003C133C" w:rsidRPr="002805D6" w:rsidRDefault="003C133C" w:rsidP="002805D6"/>
    <w:p w14:paraId="146E8F69" w14:textId="77777777" w:rsidR="002805D6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6704" behindDoc="0" locked="0" layoutInCell="1" allowOverlap="1" wp14:anchorId="7E7A8222" wp14:editId="3CDF5088">
            <wp:simplePos x="0" y="0"/>
            <wp:positionH relativeFrom="column">
              <wp:posOffset>711200</wp:posOffset>
            </wp:positionH>
            <wp:positionV relativeFrom="paragraph">
              <wp:posOffset>36195</wp:posOffset>
            </wp:positionV>
            <wp:extent cx="1266825" cy="143446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43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807A98" w14:textId="77777777" w:rsidR="00D17FA0" w:rsidRDefault="00D17FA0" w:rsidP="002805D6">
      <w:r w:rsidRPr="002805D6">
        <w:t>2.</w: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  <w:t xml:space="preserve">adjacent to </w:t>
      </w:r>
      <w:r w:rsidRPr="002805D6">
        <w:rPr>
          <w:position w:val="-6"/>
        </w:rPr>
        <w:object w:dxaOrig="499" w:dyaOrig="279" w14:anchorId="3A28086A">
          <v:shape id="_x0000_i1029" type="#_x0000_t75" style="width:25pt;height:14pt" o:ole="">
            <v:imagedata r:id="rId13" o:title=""/>
          </v:shape>
          <o:OLEObject Type="Embed" ProgID="Equation.DSMT4" ShapeID="_x0000_i1029" DrawAspect="Content" ObjectID="_1631949760" r:id="rId14"/>
        </w:object>
      </w:r>
      <w:r w:rsidRPr="002805D6">
        <w:t xml:space="preserve"> _____</w:t>
      </w:r>
      <w:r w:rsidRPr="002805D6">
        <w:tab/>
        <w:t xml:space="preserve">opposite to </w:t>
      </w:r>
      <w:r w:rsidRPr="002805D6">
        <w:rPr>
          <w:position w:val="-6"/>
        </w:rPr>
        <w:object w:dxaOrig="499" w:dyaOrig="279" w14:anchorId="228B89BB">
          <v:shape id="_x0000_i1030" type="#_x0000_t75" style="width:25pt;height:14pt" o:ole="">
            <v:imagedata r:id="rId15" o:title=""/>
          </v:shape>
          <o:OLEObject Type="Embed" ProgID="Equation.DSMT4" ShapeID="_x0000_i1030" DrawAspect="Content" ObjectID="_1631949761" r:id="rId16"/>
        </w:object>
      </w:r>
      <w:r w:rsidRPr="002805D6">
        <w:t>_____</w:t>
      </w:r>
      <w:r w:rsidRPr="002805D6">
        <w:tab/>
      </w:r>
    </w:p>
    <w:p w14:paraId="62A08AD1" w14:textId="77777777" w:rsidR="002805D6" w:rsidRPr="002805D6" w:rsidRDefault="002805D6" w:rsidP="002805D6"/>
    <w:p w14:paraId="43FA71A8" w14:textId="77777777" w:rsidR="00D17FA0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  <w:t xml:space="preserve">adjacent to </w:t>
      </w:r>
      <w:r w:rsidRPr="002805D6">
        <w:rPr>
          <w:position w:val="-4"/>
        </w:rPr>
        <w:object w:dxaOrig="499" w:dyaOrig="279" w14:anchorId="33C113A5">
          <v:shape id="_x0000_i1031" type="#_x0000_t75" style="width:25pt;height:14pt" o:ole="">
            <v:imagedata r:id="rId17" o:title=""/>
          </v:shape>
          <o:OLEObject Type="Embed" ProgID="Equation.DSMT4" ShapeID="_x0000_i1031" DrawAspect="Content" ObjectID="_1631949762" r:id="rId18"/>
        </w:object>
      </w:r>
      <w:r w:rsidRPr="002805D6">
        <w:t>_____</w:t>
      </w:r>
      <w:r w:rsidRPr="002805D6">
        <w:tab/>
        <w:t xml:space="preserve">opposite to </w:t>
      </w:r>
      <w:r w:rsidRPr="002805D6">
        <w:rPr>
          <w:position w:val="-4"/>
        </w:rPr>
        <w:object w:dxaOrig="499" w:dyaOrig="279" w14:anchorId="2E6C43A7">
          <v:shape id="_x0000_i1032" type="#_x0000_t75" style="width:25pt;height:14pt" o:ole="">
            <v:imagedata r:id="rId19" o:title=""/>
          </v:shape>
          <o:OLEObject Type="Embed" ProgID="Equation.DSMT4" ShapeID="_x0000_i1032" DrawAspect="Content" ObjectID="_1631949763" r:id="rId20"/>
        </w:object>
      </w:r>
      <w:r w:rsidRPr="002805D6">
        <w:t>_____</w:t>
      </w:r>
    </w:p>
    <w:p w14:paraId="71AEE985" w14:textId="77777777" w:rsidR="002805D6" w:rsidRPr="002805D6" w:rsidRDefault="002805D6" w:rsidP="002805D6"/>
    <w:p w14:paraId="5E41905F" w14:textId="77777777" w:rsidR="00D17FA0" w:rsidRDefault="00D17FA0" w:rsidP="002805D6"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tab/>
        <w:t>hypotenuse _____</w:t>
      </w:r>
    </w:p>
    <w:p w14:paraId="144C6C7F" w14:textId="77777777" w:rsidR="002805D6" w:rsidRPr="002805D6" w:rsidRDefault="002805D6" w:rsidP="002805D6"/>
    <w:p w14:paraId="52EB11C3" w14:textId="77777777" w:rsidR="00D17FA0" w:rsidRDefault="00D17FA0" w:rsidP="002805D6"/>
    <w:p w14:paraId="1F154693" w14:textId="77777777" w:rsidR="002805D6" w:rsidRPr="002805D6" w:rsidRDefault="002805D6" w:rsidP="002805D6"/>
    <w:p w14:paraId="0E413BFD" w14:textId="77777777" w:rsidR="003C133C" w:rsidRPr="002805D6" w:rsidRDefault="003C133C" w:rsidP="002805D6"/>
    <w:p w14:paraId="77A7106E" w14:textId="0F7A5A81" w:rsidR="00D17FA0" w:rsidRPr="002805D6" w:rsidRDefault="00D17FA0" w:rsidP="002805D6">
      <w:pPr>
        <w:rPr>
          <w:b/>
        </w:rPr>
      </w:pPr>
      <w:r w:rsidRPr="002805D6">
        <w:rPr>
          <w:b/>
        </w:rPr>
        <w:t>Part II: Find the missing side length of the right triangle</w:t>
      </w:r>
      <w:r w:rsidR="001D0D94">
        <w:rPr>
          <w:b/>
        </w:rPr>
        <w:t xml:space="preserve"> using the Pythagorean Theorem</w:t>
      </w:r>
      <w:r w:rsidRPr="002805D6">
        <w:rPr>
          <w:b/>
        </w:rPr>
        <w:t xml:space="preserve">. Then state the three trig ratios for </w:t>
      </w:r>
      <w:r w:rsidRPr="002805D6">
        <w:rPr>
          <w:b/>
          <w:position w:val="-4"/>
        </w:rPr>
        <w:object w:dxaOrig="440" w:dyaOrig="260" w14:anchorId="23F73D9B">
          <v:shape id="_x0000_i1033" type="#_x0000_t75" style="width:22pt;height:13pt" o:ole="">
            <v:imagedata r:id="rId21" o:title=""/>
          </v:shape>
          <o:OLEObject Type="Embed" ProgID="Equation.DSMT4" ShapeID="_x0000_i1033" DrawAspect="Content" ObjectID="_1631949764" r:id="rId22"/>
        </w:object>
      </w:r>
      <w:r w:rsidRPr="002805D6">
        <w:rPr>
          <w:b/>
        </w:rPr>
        <w:t xml:space="preserve"> (leave all answers in fraction form).</w:t>
      </w:r>
    </w:p>
    <w:p w14:paraId="19453861" w14:textId="77777777" w:rsidR="00D17FA0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7728" behindDoc="0" locked="0" layoutInCell="1" allowOverlap="1" wp14:anchorId="5E2146C0" wp14:editId="3DA40952">
            <wp:simplePos x="0" y="0"/>
            <wp:positionH relativeFrom="column">
              <wp:posOffset>266700</wp:posOffset>
            </wp:positionH>
            <wp:positionV relativeFrom="paragraph">
              <wp:posOffset>77470</wp:posOffset>
            </wp:positionV>
            <wp:extent cx="1132205" cy="16776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205" cy="167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908FC6" w14:textId="77777777" w:rsidR="00D17FA0" w:rsidRPr="002805D6" w:rsidRDefault="002464A1" w:rsidP="002805D6">
      <w:r w:rsidRPr="002805D6">
        <w:rPr>
          <w:noProof/>
        </w:rPr>
        <w:drawing>
          <wp:anchor distT="0" distB="0" distL="114300" distR="114300" simplePos="0" relativeHeight="251659776" behindDoc="0" locked="0" layoutInCell="1" allowOverlap="1" wp14:anchorId="590652E6" wp14:editId="62A71FAA">
            <wp:simplePos x="0" y="0"/>
            <wp:positionH relativeFrom="column">
              <wp:posOffset>4916170</wp:posOffset>
            </wp:positionH>
            <wp:positionV relativeFrom="paragraph">
              <wp:posOffset>107315</wp:posOffset>
            </wp:positionV>
            <wp:extent cx="1417955" cy="136715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05D6">
        <w:rPr>
          <w:noProof/>
        </w:rPr>
        <w:drawing>
          <wp:anchor distT="0" distB="0" distL="114300" distR="114300" simplePos="0" relativeHeight="251658752" behindDoc="0" locked="0" layoutInCell="1" allowOverlap="1" wp14:anchorId="40769BFE" wp14:editId="214B33F2">
            <wp:simplePos x="0" y="0"/>
            <wp:positionH relativeFrom="column">
              <wp:posOffset>2400300</wp:posOffset>
            </wp:positionH>
            <wp:positionV relativeFrom="paragraph">
              <wp:posOffset>107315</wp:posOffset>
            </wp:positionV>
            <wp:extent cx="1703070" cy="122491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3070" cy="1224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33C" w:rsidRPr="002805D6">
        <w:t>3.</w:t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  <w:t>4.</w:t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</w:r>
      <w:r w:rsidR="003C133C" w:rsidRPr="002805D6">
        <w:tab/>
        <w:t xml:space="preserve">5. </w:t>
      </w:r>
    </w:p>
    <w:p w14:paraId="37E84AB0" w14:textId="77777777" w:rsidR="00D17FA0" w:rsidRPr="002805D6" w:rsidRDefault="00D17FA0" w:rsidP="002805D6"/>
    <w:p w14:paraId="65861EC6" w14:textId="77777777" w:rsidR="00D17FA0" w:rsidRPr="002805D6" w:rsidRDefault="00D17FA0" w:rsidP="002805D6"/>
    <w:p w14:paraId="65576DCA" w14:textId="77777777" w:rsidR="00D17FA0" w:rsidRPr="002805D6" w:rsidRDefault="00D17FA0" w:rsidP="002805D6"/>
    <w:p w14:paraId="661BD2BF" w14:textId="77777777" w:rsidR="00D17FA0" w:rsidRPr="002805D6" w:rsidRDefault="00D17FA0" w:rsidP="002805D6"/>
    <w:p w14:paraId="5470C699" w14:textId="77777777" w:rsidR="00D17FA0" w:rsidRPr="002805D6" w:rsidRDefault="00D17FA0" w:rsidP="002805D6"/>
    <w:p w14:paraId="057FB3ED" w14:textId="77777777" w:rsidR="00D17FA0" w:rsidRPr="002805D6" w:rsidRDefault="00D17FA0" w:rsidP="002805D6"/>
    <w:p w14:paraId="0F26447F" w14:textId="77777777" w:rsidR="00D17FA0" w:rsidRPr="002805D6" w:rsidRDefault="00D17FA0" w:rsidP="002805D6"/>
    <w:p w14:paraId="4A1E74DB" w14:textId="77777777" w:rsidR="002805D6" w:rsidRDefault="002805D6" w:rsidP="002805D6"/>
    <w:p w14:paraId="0D75E2A8" w14:textId="77777777" w:rsidR="002805D6" w:rsidRDefault="002805D6" w:rsidP="002805D6"/>
    <w:p w14:paraId="7E850C7C" w14:textId="77777777" w:rsidR="00D17FA0" w:rsidRPr="002805D6" w:rsidRDefault="002805D6" w:rsidP="002805D6">
      <w:r w:rsidRPr="002805D6">
        <w:rPr>
          <w:position w:val="-8"/>
        </w:rPr>
        <w:object w:dxaOrig="1960" w:dyaOrig="300" w14:anchorId="5342B14F">
          <v:shape id="_x0000_i1034" type="#_x0000_t75" style="width:98pt;height:15pt" o:ole="">
            <v:imagedata r:id="rId26" o:title=""/>
          </v:shape>
          <o:OLEObject Type="Embed" ProgID="Equation.DSMT4" ShapeID="_x0000_i1034" DrawAspect="Content" ObjectID="_1631949765" r:id="rId27"/>
        </w:object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1960" w:dyaOrig="300" w14:anchorId="2976633D">
          <v:shape id="_x0000_i1035" type="#_x0000_t75" style="width:98pt;height:15pt" o:ole="">
            <v:imagedata r:id="rId26" o:title=""/>
          </v:shape>
          <o:OLEObject Type="Embed" ProgID="Equation.DSMT4" ShapeID="_x0000_i1035" DrawAspect="Content" ObjectID="_1631949766" r:id="rId28"/>
        </w:objec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1960" w:dyaOrig="300" w14:anchorId="2D54D0E8">
          <v:shape id="_x0000_i1036" type="#_x0000_t75" style="width:98pt;height:15pt" o:ole="">
            <v:imagedata r:id="rId26" o:title=""/>
          </v:shape>
          <o:OLEObject Type="Embed" ProgID="Equation.DSMT4" ShapeID="_x0000_i1036" DrawAspect="Content" ObjectID="_1631949767" r:id="rId29"/>
        </w:object>
      </w:r>
    </w:p>
    <w:p w14:paraId="720D4C07" w14:textId="77777777" w:rsidR="002805D6" w:rsidRPr="002805D6" w:rsidRDefault="002805D6" w:rsidP="002805D6"/>
    <w:p w14:paraId="032A8B74" w14:textId="77777777" w:rsidR="003C133C" w:rsidRPr="002805D6" w:rsidRDefault="002805D6" w:rsidP="002805D6">
      <w:r w:rsidRPr="002805D6">
        <w:rPr>
          <w:position w:val="-8"/>
        </w:rPr>
        <w:object w:dxaOrig="2000" w:dyaOrig="300" w14:anchorId="7AD93DD7">
          <v:shape id="_x0000_i1037" type="#_x0000_t75" style="width:100pt;height:15pt" o:ole="">
            <v:imagedata r:id="rId30" o:title=""/>
          </v:shape>
          <o:OLEObject Type="Embed" ProgID="Equation.DSMT4" ShapeID="_x0000_i1037" DrawAspect="Content" ObjectID="_1631949768" r:id="rId31"/>
        </w:object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 w14:anchorId="4E593C69">
          <v:shape id="_x0000_i1038" type="#_x0000_t75" style="width:100pt;height:15pt" o:ole="">
            <v:imagedata r:id="rId30" o:title=""/>
          </v:shape>
          <o:OLEObject Type="Embed" ProgID="Equation.DSMT4" ShapeID="_x0000_i1038" DrawAspect="Content" ObjectID="_1631949769" r:id="rId32"/>
        </w:objec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 w14:anchorId="6DC498A8">
          <v:shape id="_x0000_i1039" type="#_x0000_t75" style="width:100pt;height:15pt" o:ole="">
            <v:imagedata r:id="rId30" o:title=""/>
          </v:shape>
          <o:OLEObject Type="Embed" ProgID="Equation.DSMT4" ShapeID="_x0000_i1039" DrawAspect="Content" ObjectID="_1631949770" r:id="rId33"/>
        </w:object>
      </w:r>
    </w:p>
    <w:p w14:paraId="5A306ED7" w14:textId="77777777" w:rsidR="002805D6" w:rsidRPr="002805D6" w:rsidRDefault="002805D6" w:rsidP="002805D6"/>
    <w:p w14:paraId="0F192000" w14:textId="77777777" w:rsidR="002805D6" w:rsidRPr="002805D6" w:rsidRDefault="002805D6" w:rsidP="002805D6">
      <w:r w:rsidRPr="002805D6">
        <w:rPr>
          <w:position w:val="-8"/>
        </w:rPr>
        <w:object w:dxaOrig="2000" w:dyaOrig="300" w14:anchorId="5A13ED03">
          <v:shape id="_x0000_i1040" type="#_x0000_t75" style="width:100pt;height:15pt" o:ole="">
            <v:imagedata r:id="rId34" o:title=""/>
          </v:shape>
          <o:OLEObject Type="Embed" ProgID="Equation.DSMT4" ShapeID="_x0000_i1040" DrawAspect="Content" ObjectID="_1631949771" r:id="rId35"/>
        </w:object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 w14:anchorId="25AE4914">
          <v:shape id="_x0000_i1041" type="#_x0000_t75" style="width:100pt;height:15pt" o:ole="">
            <v:imagedata r:id="rId34" o:title=""/>
          </v:shape>
          <o:OLEObject Type="Embed" ProgID="Equation.DSMT4" ShapeID="_x0000_i1041" DrawAspect="Content" ObjectID="_1631949772" r:id="rId36"/>
        </w:object>
      </w:r>
      <w:r w:rsidRPr="002805D6">
        <w:tab/>
      </w:r>
      <w:r w:rsidRPr="002805D6">
        <w:tab/>
      </w:r>
      <w:r w:rsidRPr="002805D6">
        <w:tab/>
      </w:r>
      <w:r w:rsidRPr="002805D6">
        <w:tab/>
      </w:r>
      <w:r w:rsidRPr="002805D6">
        <w:rPr>
          <w:position w:val="-8"/>
        </w:rPr>
        <w:object w:dxaOrig="2000" w:dyaOrig="300" w14:anchorId="1DF7B618">
          <v:shape id="_x0000_i1042" type="#_x0000_t75" style="width:100pt;height:15pt" o:ole="">
            <v:imagedata r:id="rId34" o:title=""/>
          </v:shape>
          <o:OLEObject Type="Embed" ProgID="Equation.DSMT4" ShapeID="_x0000_i1042" DrawAspect="Content" ObjectID="_1631949773" r:id="rId37"/>
        </w:object>
      </w:r>
    </w:p>
    <w:p w14:paraId="10ECB1C4" w14:textId="77777777" w:rsidR="002805D6" w:rsidRPr="002805D6" w:rsidRDefault="002805D6" w:rsidP="002805D6"/>
    <w:p w14:paraId="519F10DD" w14:textId="0790EC6F" w:rsidR="002805D6" w:rsidRPr="002805D6" w:rsidRDefault="00D17FA0" w:rsidP="002805D6">
      <w:pPr>
        <w:rPr>
          <w:b/>
        </w:rPr>
      </w:pPr>
      <w:r w:rsidRPr="002805D6">
        <w:rPr>
          <w:b/>
        </w:rPr>
        <w:lastRenderedPageBreak/>
        <w:t xml:space="preserve">Part III: </w:t>
      </w:r>
      <w:r w:rsidR="00B00FAD">
        <w:rPr>
          <w:b/>
        </w:rPr>
        <w:t xml:space="preserve">a) </w:t>
      </w:r>
      <w:r w:rsidRPr="001D0D94">
        <w:rPr>
          <w:b/>
          <w:u w:val="single"/>
        </w:rPr>
        <w:t>Use a calculator</w:t>
      </w:r>
      <w:r w:rsidRPr="002805D6">
        <w:rPr>
          <w:b/>
        </w:rPr>
        <w:t xml:space="preserve"> to </w:t>
      </w:r>
      <w:r w:rsidR="00025A50">
        <w:rPr>
          <w:b/>
        </w:rPr>
        <w:t>evaluate</w:t>
      </w:r>
      <w:r w:rsidRPr="002805D6">
        <w:rPr>
          <w:b/>
        </w:rPr>
        <w:t xml:space="preserve"> the given value to four decimal places.</w:t>
      </w:r>
      <w:r w:rsidR="002805D6" w:rsidRPr="002805D6">
        <w:rPr>
          <w:b/>
        </w:rPr>
        <w:t xml:space="preserve"> </w:t>
      </w:r>
      <w:r w:rsidR="00B00FAD">
        <w:rPr>
          <w:b/>
        </w:rPr>
        <w:t xml:space="preserve">  </w:t>
      </w:r>
    </w:p>
    <w:p w14:paraId="5E56C307" w14:textId="77777777" w:rsidR="002805D6" w:rsidRPr="002805D6" w:rsidRDefault="002805D6" w:rsidP="002805D6">
      <w:pPr>
        <w:rPr>
          <w:b/>
        </w:rPr>
      </w:pPr>
    </w:p>
    <w:p w14:paraId="4184CE17" w14:textId="77777777" w:rsidR="00D17FA0" w:rsidRPr="002805D6" w:rsidRDefault="00D17FA0" w:rsidP="002805D6">
      <w:r w:rsidRPr="002805D6">
        <w:t>6. sin 42°</w:t>
      </w:r>
      <w:r w:rsidRPr="002805D6">
        <w:tab/>
      </w:r>
      <w:r w:rsidRPr="002805D6">
        <w:tab/>
      </w:r>
      <w:r w:rsidRPr="002805D6">
        <w:tab/>
      </w:r>
      <w:r w:rsidRPr="002805D6">
        <w:tab/>
        <w:t>7. tan 81°</w:t>
      </w:r>
      <w:r w:rsidRPr="002805D6">
        <w:tab/>
      </w:r>
      <w:r w:rsidRPr="002805D6">
        <w:tab/>
      </w:r>
      <w:r w:rsidRPr="002805D6">
        <w:tab/>
      </w:r>
      <w:r w:rsidRPr="002805D6">
        <w:tab/>
        <w:t>8. cos 56°</w:t>
      </w:r>
    </w:p>
    <w:p w14:paraId="1EE32D70" w14:textId="77777777" w:rsidR="002805D6" w:rsidRDefault="002805D6" w:rsidP="002805D6"/>
    <w:p w14:paraId="0C52D671" w14:textId="77777777" w:rsidR="002805D6" w:rsidRDefault="002805D6" w:rsidP="002805D6"/>
    <w:p w14:paraId="60F95BBB" w14:textId="77777777" w:rsidR="002805D6" w:rsidRPr="002805D6" w:rsidRDefault="002805D6" w:rsidP="002805D6"/>
    <w:p w14:paraId="5940F4FE" w14:textId="77777777" w:rsidR="002805D6" w:rsidRPr="002805D6" w:rsidRDefault="002805D6" w:rsidP="002805D6"/>
    <w:p w14:paraId="2C0388DE" w14:textId="60C4E0ED" w:rsidR="00CE0BED" w:rsidRDefault="002464A1" w:rsidP="002805D6">
      <w:r w:rsidRPr="002464A1">
        <w:rPr>
          <w:b/>
        </w:rPr>
        <w:t>Part IV:</w:t>
      </w:r>
      <w:r>
        <w:t xml:space="preserve"> </w:t>
      </w:r>
      <w:r w:rsidR="00025A50">
        <w:rPr>
          <w:b/>
        </w:rPr>
        <w:t>Calculate the equivalent co-functions to the trig ratios below</w:t>
      </w:r>
      <w:r w:rsidR="001D0D94">
        <w:rPr>
          <w:b/>
        </w:rPr>
        <w:t xml:space="preserve"> (use your notes)</w:t>
      </w:r>
    </w:p>
    <w:p w14:paraId="1EA68943" w14:textId="77777777" w:rsidR="002464A1" w:rsidRDefault="002464A1" w:rsidP="002805D6"/>
    <w:p w14:paraId="75EC964B" w14:textId="77777777" w:rsidR="002464A1" w:rsidRDefault="002464A1" w:rsidP="002805D6">
      <w:pPr>
        <w:rPr>
          <w:vertAlign w:val="superscript"/>
        </w:rPr>
      </w:pPr>
      <w:r>
        <w:t>9. cos 81</w:t>
      </w:r>
      <w:r w:rsidRPr="002805D6">
        <w:t>°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  <w:t xml:space="preserve">            </w:t>
      </w:r>
      <w:r>
        <w:t>10. sin 81</w:t>
      </w:r>
      <w:r w:rsidRPr="002805D6">
        <w:t>°</w:t>
      </w:r>
      <w:r>
        <w:tab/>
      </w:r>
      <w:r>
        <w:tab/>
      </w:r>
      <w:r>
        <w:tab/>
      </w:r>
      <w:r>
        <w:tab/>
        <w:t>11. cos 24</w:t>
      </w:r>
      <w:r w:rsidRPr="002805D6">
        <w:t>°</w:t>
      </w:r>
    </w:p>
    <w:p w14:paraId="104EBBFA" w14:textId="77777777" w:rsidR="002464A1" w:rsidRDefault="002464A1" w:rsidP="002805D6">
      <w:pPr>
        <w:rPr>
          <w:vertAlign w:val="superscript"/>
        </w:rPr>
      </w:pPr>
    </w:p>
    <w:p w14:paraId="378E1BB2" w14:textId="77777777" w:rsidR="002464A1" w:rsidRDefault="002464A1" w:rsidP="002805D6">
      <w:pPr>
        <w:rPr>
          <w:vertAlign w:val="superscript"/>
        </w:rPr>
      </w:pPr>
    </w:p>
    <w:p w14:paraId="61C94624" w14:textId="77777777" w:rsidR="002464A1" w:rsidRDefault="002464A1" w:rsidP="002805D6">
      <w:pPr>
        <w:rPr>
          <w:vertAlign w:val="superscript"/>
        </w:rPr>
      </w:pPr>
    </w:p>
    <w:p w14:paraId="0194C20D" w14:textId="77777777" w:rsidR="002464A1" w:rsidRDefault="002464A1" w:rsidP="002805D6">
      <w:r>
        <w:t>12. sin 75</w:t>
      </w:r>
      <w:r w:rsidRPr="002805D6">
        <w:t>°</w:t>
      </w:r>
      <w:r>
        <w:tab/>
      </w:r>
      <w:r>
        <w:tab/>
      </w:r>
      <w:r>
        <w:tab/>
        <w:t xml:space="preserve">        13. cos 2</w:t>
      </w:r>
      <w:r w:rsidRPr="002805D6">
        <w:t>°</w:t>
      </w:r>
      <w:r>
        <w:tab/>
      </w:r>
      <w:r>
        <w:tab/>
      </w:r>
      <w:r>
        <w:tab/>
      </w:r>
      <w:r>
        <w:tab/>
        <w:t>14. sin 57.5</w:t>
      </w:r>
      <w:r w:rsidRPr="002805D6">
        <w:t>°</w:t>
      </w:r>
    </w:p>
    <w:p w14:paraId="42E52093" w14:textId="77777777" w:rsidR="002464A1" w:rsidRDefault="002464A1" w:rsidP="002805D6"/>
    <w:p w14:paraId="6B1F758D" w14:textId="77777777" w:rsidR="002464A1" w:rsidRDefault="002464A1" w:rsidP="002805D6"/>
    <w:p w14:paraId="30ED98D6" w14:textId="77777777" w:rsidR="002464A1" w:rsidRDefault="002464A1" w:rsidP="002805D6"/>
    <w:p w14:paraId="260D11E6" w14:textId="77777777" w:rsidR="002464A1" w:rsidRDefault="002464A1" w:rsidP="002805D6">
      <w:pPr>
        <w:rPr>
          <w:b/>
        </w:rPr>
      </w:pPr>
      <w:r>
        <w:rPr>
          <w:b/>
        </w:rPr>
        <w:t>Part V: Use the given ratio and find the given ratio (HINT: draw a triangle)</w:t>
      </w:r>
    </w:p>
    <w:p w14:paraId="5E747B52" w14:textId="77777777" w:rsidR="002464A1" w:rsidRDefault="002464A1" w:rsidP="002805D6">
      <w:pPr>
        <w:rPr>
          <w:b/>
        </w:rPr>
      </w:pPr>
    </w:p>
    <w:p w14:paraId="35ABDFAB" w14:textId="77777777" w:rsidR="002464A1" w:rsidRDefault="002464A1" w:rsidP="002805D6">
      <w:r>
        <w:t xml:space="preserve">15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E77ECA"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θ)</m:t>
        </m:r>
      </m:oMath>
      <w:r w:rsidR="00E77ECA">
        <w:tab/>
      </w:r>
      <w:r w:rsidR="00E77ECA">
        <w:tab/>
      </w:r>
      <w:r w:rsidR="00E77ECA">
        <w:tab/>
      </w:r>
      <w:r w:rsidR="00E77ECA">
        <w:tab/>
        <w:t xml:space="preserve">16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</m:t>
                </m:r>
              </m:e>
            </m:rad>
          </m:den>
        </m:f>
      </m:oMath>
      <w:r w:rsidR="00E77ECA"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θ)</m:t>
        </m:r>
      </m:oMath>
    </w:p>
    <w:p w14:paraId="5100FE6F" w14:textId="77777777" w:rsidR="00E77ECA" w:rsidRDefault="00E77ECA" w:rsidP="002805D6"/>
    <w:p w14:paraId="2E2DBEDE" w14:textId="77777777" w:rsidR="00E77ECA" w:rsidRDefault="00E77ECA" w:rsidP="002805D6"/>
    <w:p w14:paraId="2C001C9F" w14:textId="77777777" w:rsidR="00E77ECA" w:rsidRDefault="00E77ECA" w:rsidP="002805D6"/>
    <w:p w14:paraId="1B56CEAA" w14:textId="77777777" w:rsidR="00E77ECA" w:rsidRDefault="00E77ECA" w:rsidP="002805D6"/>
    <w:p w14:paraId="6C430D7F" w14:textId="77777777" w:rsidR="00E77ECA" w:rsidRDefault="00E77ECA" w:rsidP="002805D6"/>
    <w:p w14:paraId="6369B4C0" w14:textId="77777777" w:rsidR="00E77ECA" w:rsidRDefault="00E77ECA" w:rsidP="002805D6"/>
    <w:p w14:paraId="69480E14" w14:textId="77777777" w:rsidR="00E77ECA" w:rsidRPr="002464A1" w:rsidRDefault="00E77ECA" w:rsidP="002805D6">
      <w:pPr>
        <w:rPr>
          <w:vertAlign w:val="superscript"/>
        </w:rPr>
      </w:pPr>
      <w:r>
        <w:t xml:space="preserve">17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sin⁡</m:t>
        </m:r>
        <m:r>
          <w:rPr>
            <w:rFonts w:ascii="Cambria Math" w:hAnsi="Cambria Math"/>
          </w:rPr>
          <m:t>(θ)</m:t>
        </m:r>
      </m:oMath>
      <w:r>
        <w:tab/>
      </w:r>
      <w:r>
        <w:tab/>
      </w:r>
      <w:r>
        <w:tab/>
        <w:t xml:space="preserve">18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4</m:t>
            </m:r>
          </m:num>
          <m:den>
            <m:r>
              <w:rPr>
                <w:rFonts w:ascii="Cambria Math" w:hAnsi="Cambria Math"/>
              </w:rPr>
              <m:t>30</m:t>
            </m:r>
          </m:den>
        </m:f>
      </m:oMath>
      <w:r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tan⁡</m:t>
        </m:r>
        <m:r>
          <w:rPr>
            <w:rFonts w:ascii="Cambria Math" w:hAnsi="Cambria Math"/>
          </w:rPr>
          <m:t>(θ)</m:t>
        </m:r>
      </m:oMath>
    </w:p>
    <w:p w14:paraId="4720AF5A" w14:textId="77777777" w:rsidR="00CE0BED" w:rsidRPr="002805D6" w:rsidRDefault="00CE0BED" w:rsidP="002805D6"/>
    <w:p w14:paraId="4BF3F55F" w14:textId="77777777" w:rsidR="00CE0BED" w:rsidRDefault="00CE0BED" w:rsidP="002805D6"/>
    <w:p w14:paraId="69192A01" w14:textId="77777777" w:rsidR="00E77ECA" w:rsidRDefault="00E77ECA" w:rsidP="002805D6"/>
    <w:p w14:paraId="056D692B" w14:textId="4645CDFB" w:rsidR="00E77ECA" w:rsidRDefault="00E77ECA" w:rsidP="002805D6">
      <w:bookmarkStart w:id="0" w:name="_GoBack"/>
      <w:bookmarkEnd w:id="0"/>
    </w:p>
    <w:p w14:paraId="7EFBFC75" w14:textId="77777777" w:rsidR="00025A50" w:rsidRDefault="00025A50" w:rsidP="002805D6"/>
    <w:p w14:paraId="51685350" w14:textId="77777777" w:rsidR="00E77ECA" w:rsidRPr="002805D6" w:rsidRDefault="00E77ECA" w:rsidP="002805D6"/>
    <w:p w14:paraId="00E7100F" w14:textId="77777777" w:rsidR="00B7143C" w:rsidRDefault="00B7143C" w:rsidP="002805D6"/>
    <w:p w14:paraId="3B5FBF08" w14:textId="6ACC9A3C" w:rsidR="00E77ECA" w:rsidRPr="002805D6" w:rsidRDefault="00E77ECA" w:rsidP="002805D6">
      <w:r>
        <w:t xml:space="preserve">19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="00025A50"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tan⁡</m:t>
        </m:r>
        <m:r>
          <w:rPr>
            <w:rFonts w:ascii="Cambria Math" w:hAnsi="Cambria Math"/>
          </w:rPr>
          <m:t>(θ)</m:t>
        </m:r>
      </m:oMath>
      <w:r>
        <w:tab/>
      </w:r>
      <w:r>
        <w:tab/>
      </w:r>
      <w:r>
        <w:tab/>
        <w:t xml:space="preserve">20.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</m:t>
                </m:r>
              </m:e>
            </m:d>
          </m:e>
        </m:func>
        <m:r>
          <w:rPr>
            <w:rFonts w:ascii="Cambria Math" w:hAnsi="Cambria Math"/>
          </w:rPr>
          <m:t>=1</m:t>
        </m:r>
      </m:oMath>
      <w:r w:rsidR="00025A50">
        <w:t xml:space="preserve">, find </w:t>
      </w:r>
      <m:oMath>
        <m:r>
          <m:rPr>
            <m:sty m:val="p"/>
          </m:rPr>
          <w:rPr>
            <w:rFonts w:ascii="Cambria Math" w:hAnsi="Cambria Math"/>
          </w:rPr>
          <m:t>cos⁡</m:t>
        </m:r>
        <m:r>
          <w:rPr>
            <w:rFonts w:ascii="Cambria Math" w:hAnsi="Cambria Math"/>
          </w:rPr>
          <m:t>(θ)</m:t>
        </m:r>
      </m:oMath>
    </w:p>
    <w:p w14:paraId="5D1E6B31" w14:textId="77777777" w:rsidR="00B7143C" w:rsidRPr="002805D6" w:rsidRDefault="00B7143C" w:rsidP="002805D6"/>
    <w:sectPr w:rsidR="00B7143C" w:rsidRPr="002805D6" w:rsidSect="00DF4859">
      <w:pgSz w:w="12240" w:h="15840"/>
      <w:pgMar w:top="720" w:right="720" w:bottom="720" w:left="1152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7FA0"/>
    <w:rsid w:val="00025A50"/>
    <w:rsid w:val="001D0D94"/>
    <w:rsid w:val="002464A1"/>
    <w:rsid w:val="002805D6"/>
    <w:rsid w:val="003C133C"/>
    <w:rsid w:val="00410057"/>
    <w:rsid w:val="00547B10"/>
    <w:rsid w:val="00A40876"/>
    <w:rsid w:val="00B00FAD"/>
    <w:rsid w:val="00B525C6"/>
    <w:rsid w:val="00B7143C"/>
    <w:rsid w:val="00CE0BED"/>
    <w:rsid w:val="00D17FA0"/>
    <w:rsid w:val="00D43090"/>
    <w:rsid w:val="00DF4859"/>
    <w:rsid w:val="00E16AD8"/>
    <w:rsid w:val="00E77E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FD5C62E"/>
  <w15:chartTrackingRefBased/>
  <w15:docId w15:val="{A99A6823-8DBA-4E32-86A9-4F3F0C973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Linespacing1lines">
    <w:name w:val="Style Line spacing: 1 lines"/>
    <w:basedOn w:val="Normal"/>
    <w:next w:val="Normal"/>
    <w:rsid w:val="002805D6"/>
    <w:pPr>
      <w:spacing w:line="360" w:lineRule="auto"/>
    </w:pPr>
    <w:rPr>
      <w:szCs w:val="20"/>
    </w:rPr>
  </w:style>
  <w:style w:type="paragraph" w:customStyle="1" w:styleId="Style1">
    <w:name w:val="Style1"/>
    <w:rsid w:val="002805D6"/>
    <w:rPr>
      <w:rFonts w:ascii="Comic Sans MS" w:hAnsi="Comic Sans MS"/>
      <w:sz w:val="24"/>
    </w:rPr>
  </w:style>
  <w:style w:type="character" w:styleId="PlaceholderText">
    <w:name w:val="Placeholder Text"/>
    <w:basedOn w:val="DefaultParagraphFont"/>
    <w:uiPriority w:val="99"/>
    <w:semiHidden/>
    <w:rsid w:val="00E77EC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095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image" Target="media/image13.e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2.e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64</Words>
  <Characters>150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 9</vt:lpstr>
    </vt:vector>
  </TitlesOfParts>
  <Company> </Company>
  <LinksUpToDate>false</LinksUpToDate>
  <CharactersWithSpaces>1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 9</dc:title>
  <dc:subject/>
  <dc:creator>Pamela Kahn</dc:creator>
  <cp:keywords/>
  <dc:description/>
  <cp:lastModifiedBy>Amanda Brown</cp:lastModifiedBy>
  <cp:revision>4</cp:revision>
  <cp:lastPrinted>2017-09-14T21:10:00Z</cp:lastPrinted>
  <dcterms:created xsi:type="dcterms:W3CDTF">2017-09-14T21:16:00Z</dcterms:created>
  <dcterms:modified xsi:type="dcterms:W3CDTF">2019-10-07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